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7959"/>
      </w:tblGrid>
      <w:tr w:rsidR="00AB6ACB" w:rsidRPr="00AF70CE" w:rsidTr="005E4277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</w:rPr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28557A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>Студент</w:t>
      </w:r>
      <w:r w:rsidR="001875F7">
        <w:rPr>
          <w:rFonts w:eastAsia="Times New Roman"/>
          <w:sz w:val="24"/>
          <w:szCs w:val="20"/>
          <w:lang w:eastAsia="ar-SA"/>
        </w:rPr>
        <w:t xml:space="preserve"> 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Андреев Евгений Викторович, СМ11</w:t>
      </w:r>
      <w:r w:rsidR="00913320" w:rsidRPr="00913320">
        <w:rPr>
          <w:rFonts w:eastAsia="Times New Roman"/>
          <w:sz w:val="24"/>
          <w:szCs w:val="20"/>
          <w:u w:val="single"/>
          <w:lang w:eastAsia="ar-SA"/>
        </w:rPr>
        <w:t>-1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CB2058">
        <w:t>33 стр., 5</w:t>
      </w:r>
      <w:r w:rsidR="00D263E2">
        <w:t xml:space="preserve"> ч., 18</w:t>
      </w:r>
      <w:r w:rsidR="00F35C5D">
        <w:t xml:space="preserve"> рис., 7 источников, 5 таблиц</w:t>
      </w:r>
      <w:r w:rsidR="009371BF" w:rsidRPr="00467D80">
        <w:t>.</w:t>
      </w:r>
    </w:p>
    <w:p w:rsidR="009371BF" w:rsidRDefault="00552E6A" w:rsidP="009371BF">
      <w:pPr>
        <w:jc w:val="center"/>
      </w:pPr>
      <w:r>
        <w:t>ИССЛЕДОВАНИЕ</w:t>
      </w:r>
      <w:r w:rsidR="00C42671">
        <w:t xml:space="preserve">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9F65C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proofErr w:type="spellStart"/>
      <w:r w:rsidR="00BF2926">
        <w:t>подовдной</w:t>
      </w:r>
      <w:proofErr w:type="spellEnd"/>
      <w:r w:rsidR="00BF2926">
        <w:t xml:space="preserve"> робототехнике в целях </w:t>
      </w:r>
      <w:proofErr w:type="gramStart"/>
      <w:r w:rsidR="00BF2926">
        <w:t>навигации,</w:t>
      </w:r>
      <w:r w:rsidR="009A368F">
        <w:t xml:space="preserve"> </w:t>
      </w:r>
      <w:r w:rsidR="00BF2926">
        <w:t xml:space="preserve"> </w:t>
      </w:r>
      <w:r w:rsidR="009A368F">
        <w:t>осуществлён</w:t>
      </w:r>
      <w:proofErr w:type="gramEnd"/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AF48BD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265364" w:history="1">
            <w:r w:rsidR="00AF48BD" w:rsidRPr="004C7794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AF48BD">
              <w:rPr>
                <w:noProof/>
                <w:webHidden/>
              </w:rPr>
              <w:tab/>
            </w:r>
            <w:r w:rsidR="00AF48BD">
              <w:rPr>
                <w:noProof/>
                <w:webHidden/>
              </w:rPr>
              <w:fldChar w:fldCharType="begin"/>
            </w:r>
            <w:r w:rsidR="00AF48BD">
              <w:rPr>
                <w:noProof/>
                <w:webHidden/>
              </w:rPr>
              <w:instrText xml:space="preserve"> PAGEREF _Toc28265364 \h </w:instrText>
            </w:r>
            <w:r w:rsidR="00AF48BD">
              <w:rPr>
                <w:noProof/>
                <w:webHidden/>
              </w:rPr>
            </w:r>
            <w:r w:rsidR="00AF48BD">
              <w:rPr>
                <w:noProof/>
                <w:webHidden/>
              </w:rPr>
              <w:fldChar w:fldCharType="separate"/>
            </w:r>
            <w:r w:rsidR="00AF48BD">
              <w:rPr>
                <w:noProof/>
                <w:webHidden/>
              </w:rPr>
              <w:t>5</w:t>
            </w:r>
            <w:r w:rsidR="00AF48BD"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5" w:history="1">
            <w:r w:rsidRPr="004C7794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6" w:history="1">
            <w:r w:rsidRPr="004C7794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7" w:history="1">
            <w:r w:rsidRPr="004C7794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8" w:history="1">
            <w:r w:rsidRPr="004C7794">
              <w:rPr>
                <w:rStyle w:val="a5"/>
                <w:noProof/>
              </w:rPr>
              <w:t xml:space="preserve">3 Маркеры </w:t>
            </w:r>
            <w:r w:rsidRPr="004C7794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9" w:history="1">
            <w:r w:rsidRPr="004C7794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0" w:history="1">
            <w:r w:rsidRPr="004C7794">
              <w:rPr>
                <w:rStyle w:val="a5"/>
                <w:noProof/>
              </w:rPr>
              <w:t xml:space="preserve">4 Маркер </w:t>
            </w:r>
            <w:r w:rsidRPr="004C7794">
              <w:rPr>
                <w:rStyle w:val="a5"/>
                <w:noProof/>
                <w:lang w:val="en-US"/>
              </w:rPr>
              <w:t>Pi</w:t>
            </w:r>
            <w:r w:rsidRPr="004C7794">
              <w:rPr>
                <w:rStyle w:val="a5"/>
                <w:noProof/>
              </w:rPr>
              <w:t>-</w:t>
            </w:r>
            <w:r w:rsidRPr="004C7794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1" w:history="1">
            <w:r w:rsidRPr="004C7794">
              <w:rPr>
                <w:rStyle w:val="a5"/>
                <w:noProof/>
              </w:rPr>
              <w:t>5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2" w:history="1">
            <w:r w:rsidRPr="004C7794">
              <w:rPr>
                <w:rStyle w:val="a5"/>
                <w:noProof/>
              </w:rPr>
              <w:t>5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3" w:history="1">
            <w:r w:rsidRPr="004C7794">
              <w:rPr>
                <w:rStyle w:val="a5"/>
                <w:noProof/>
              </w:rPr>
              <w:t>5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4" w:history="1">
            <w:r w:rsidRPr="004C7794">
              <w:rPr>
                <w:rStyle w:val="a5"/>
                <w:noProof/>
              </w:rPr>
              <w:t>5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5" w:history="1">
            <w:r w:rsidRPr="004C7794">
              <w:rPr>
                <w:rStyle w:val="a5"/>
                <w:noProof/>
              </w:rPr>
              <w:t>6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6" w:history="1">
            <w:r w:rsidRPr="004C7794">
              <w:rPr>
                <w:rStyle w:val="a5"/>
                <w:noProof/>
              </w:rPr>
              <w:t>7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7" w:history="1">
            <w:r w:rsidRPr="004C7794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8" w:history="1">
            <w:r w:rsidRPr="004C7794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9" w:history="1">
            <w:r w:rsidRPr="004C7794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265364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</w:p>
    <w:p w:rsidR="007D648E" w:rsidRPr="00C10B9F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265365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proofErr w:type="spellStart"/>
      <w:r>
        <w:t>всязи</w:t>
      </w:r>
      <w:proofErr w:type="spellEnd"/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proofErr w:type="gramStart"/>
      <w:r w:rsidR="00820E00">
        <w:t>Для наведение</w:t>
      </w:r>
      <w:proofErr w:type="gramEnd"/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265366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265367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CA3586">
        <w:t>«</w:t>
      </w:r>
      <w:r w:rsidR="00CA3586">
        <w:rPr>
          <w:lang w:val="en-US"/>
        </w:rPr>
        <w:t>s</w:t>
      </w:r>
      <w:r w:rsidR="00CA3586">
        <w:t>»</w:t>
      </w:r>
      <w:r>
        <w:t xml:space="preserve"> и</w:t>
      </w:r>
      <w:r w:rsidR="00CA3586">
        <w:t xml:space="preserve"> «</w:t>
      </w:r>
      <w:r w:rsidR="00CA3586">
        <w:rPr>
          <w:lang w:val="en-US"/>
        </w:rPr>
        <w:t>m</w:t>
      </w:r>
      <w:r>
        <w:t>»</w:t>
      </w:r>
      <w:r w:rsidR="003F3392">
        <w:t xml:space="preserve">, представляющие </w:t>
      </w:r>
      <w:proofErr w:type="gramStart"/>
      <w:r w:rsidR="003F3392">
        <w:t xml:space="preserve">собой </w:t>
      </w:r>
      <w:r w:rsidR="00D17223" w:rsidRPr="00D17223">
        <w:t xml:space="preserve"> </w:t>
      </w:r>
      <w:r w:rsidR="005226EA">
        <w:t>печать</w:t>
      </w:r>
      <w:proofErr w:type="gramEnd"/>
      <w:r w:rsidR="005226EA">
        <w:t xml:space="preserve"> на полный лист А4,</w:t>
      </w:r>
      <w:r w:rsidR="003F3392">
        <w:t xml:space="preserve"> на половину и на 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proofErr w:type="spellStart"/>
      <w:r w:rsidR="000A4CD2">
        <w:t>выстоте</w:t>
      </w:r>
      <w:proofErr w:type="spellEnd"/>
      <w:r w:rsidR="000A4CD2">
        <w:t xml:space="preserve"> от пола, </w:t>
      </w:r>
      <w:proofErr w:type="spellStart"/>
      <w:r w:rsidR="000A4CD2">
        <w:t>соответсвующей</w:t>
      </w:r>
      <w:proofErr w:type="spellEnd"/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proofErr w:type="spellStart"/>
      <w:r w:rsidR="00124226">
        <w:rPr>
          <w:lang w:val="en-US"/>
        </w:rPr>
        <w:t>ARuCo</w:t>
      </w:r>
      <w:proofErr w:type="spellEnd"/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4D306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pt;height:212.6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9" w:name="_Toc28265368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proofErr w:type="spellStart"/>
      <w:r>
        <w:t>расопзнавания</w:t>
      </w:r>
      <w:proofErr w:type="spellEnd"/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265369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2896"/>
        <w:gridCol w:w="3381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0" type="#_x0000_t75" style="width:157.4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1" type="#_x0000_t75" style="width:147.35pt;height:238.6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2" type="#_x0000_t75" style="width:174.15pt;height:235.2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1</w:t>
      </w:r>
      <w:r w:rsidR="001B1D0A">
        <w:rPr>
          <w:rFonts w:cs="Times New Roman"/>
        </w:rPr>
        <w:t>.</w:t>
      </w:r>
      <w:r w:rsidR="001A7794">
        <w:rPr>
          <w:rFonts w:cs="Times New Roman"/>
        </w:rPr>
        <w:fldChar w:fldCharType="end"/>
      </w:r>
    </w:p>
    <w:p w:rsidR="001A7794" w:rsidRPr="001170B4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600666" w:rsidRPr="00600666">
        <w:rPr>
          <w:vanish/>
        </w:rPr>
        <w:t xml:space="preserve">Рисунок </w:t>
      </w:r>
      <w:r w:rsidR="00600666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4D306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25pt;height:188.3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3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4</w:t>
      </w:r>
      <w:r w:rsidR="00364AEB">
        <w:rPr>
          <w:noProof/>
        </w:rPr>
        <w:fldChar w:fldCharType="end"/>
      </w:r>
      <w:bookmarkEnd w:id="13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4D306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4.1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4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8" type="#_x0000_t75" style="width:53.6pt;height:39.35pt" o:ole="">
            <v:imagedata r:id="rId16" o:title=""/>
          </v:shape>
          <o:OLEObject Type="Embed" ProgID="Equation.DSMT4" ShapeID="_x0000_i1028" DrawAspect="Content" ObjectID="_1638879880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29" type="#_x0000_t75" style="width:97.1pt;height:87.05pt" o:ole="">
            <v:imagedata r:id="rId18" o:title=""/>
          </v:shape>
          <o:OLEObject Type="Embed" ProgID="Equation.DSMT4" ShapeID="_x0000_i1029" DrawAspect="Content" ObjectID="_1638879881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0" type="#_x0000_t75" style="width:103.8pt;height:46.9pt" o:ole="">
            <v:imagedata r:id="rId20" o:title=""/>
          </v:shape>
          <o:OLEObject Type="Embed" ProgID="Equation.DSMT4" ShapeID="_x0000_i1030" DrawAspect="Content" ObjectID="_1638879882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1" type="#_x0000_t75" style="width:91.25pt;height:22.6pt" o:ole="">
            <v:imagedata r:id="rId22" o:title=""/>
          </v:shape>
          <o:OLEObject Type="Embed" ProgID="Equation.DSMT4" ShapeID="_x0000_i1031" DrawAspect="Content" ObjectID="_1638879883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2" type="#_x0000_t75" style="width:262.05pt;height:40.2pt" o:ole="">
            <v:imagedata r:id="rId24" o:title=""/>
          </v:shape>
          <o:OLEObject Type="Embed" ProgID="Equation.DSMT4" ShapeID="_x0000_i1032" DrawAspect="Content" ObjectID="_1638879884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5" w:name="_Toc28265370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5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4D306B" w:rsidP="00C5787B">
      <w:pPr>
        <w:jc w:val="center"/>
      </w:pPr>
      <w:r>
        <w:rPr>
          <w:lang w:val="en-US"/>
        </w:rPr>
        <w:pict>
          <v:shape id="_x0000_i1033" type="#_x0000_t75" style="width:281.3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6" w:name="_Ref27071557"/>
      <w:bookmarkStart w:id="17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1B1D0A">
        <w:rPr>
          <w:noProof/>
        </w:rPr>
        <w:t>6</w:t>
      </w:r>
      <w:r w:rsidR="000B17B5">
        <w:rPr>
          <w:noProof/>
        </w:rPr>
        <w:fldChar w:fldCharType="end"/>
      </w:r>
      <w:bookmarkEnd w:id="16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7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1170B4" w:rsidRDefault="0090573C" w:rsidP="00D50E93">
      <w:pPr>
        <w:pStyle w:val="a6"/>
        <w:jc w:val="left"/>
        <w:rPr>
          <w:rFonts w:cs="Times New Roman"/>
        </w:rPr>
      </w:pPr>
      <w:bookmarkStart w:id="18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1B1D0A">
        <w:rPr>
          <w:noProof/>
        </w:rPr>
        <w:t>2</w:t>
      </w:r>
      <w:r>
        <w:rPr>
          <w:noProof/>
        </w:rPr>
        <w:fldChar w:fldCharType="end"/>
      </w:r>
      <w:bookmarkEnd w:id="18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proofErr w:type="spellStart"/>
      <w:r w:rsidR="00DB54C3">
        <w:rPr>
          <w:rFonts w:cs="Times New Roman"/>
          <w:szCs w:val="28"/>
        </w:rPr>
        <w:t>рисунок</w:t>
      </w:r>
      <w:r w:rsidR="00E81844">
        <w:rPr>
          <w:rFonts w:cs="Times New Roman"/>
          <w:szCs w:val="28"/>
        </w:rPr>
        <w:t>е</w:t>
      </w:r>
      <w:proofErr w:type="spellEnd"/>
      <w:r w:rsidR="00E81844">
        <w:rPr>
          <w:rFonts w:cs="Times New Roman"/>
          <w:szCs w:val="28"/>
        </w:rPr>
        <w:t xml:space="preserve">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9" w:name="_Ref28099077"/>
      <w:r>
        <w:t xml:space="preserve">Рисунок </w:t>
      </w:r>
      <w:fldSimple w:instr=" SEQ Рисунок \* ARABIC ">
        <w:r w:rsidR="001B1D0A">
          <w:rPr>
            <w:noProof/>
          </w:rPr>
          <w:t>7</w:t>
        </w:r>
      </w:fldSimple>
      <w:bookmarkEnd w:id="19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0" w:name="_Ref28099309"/>
      <w:r>
        <w:t xml:space="preserve">Рисунок </w:t>
      </w:r>
      <w:fldSimple w:instr=" SEQ Рисунок \* ARABIC ">
        <w:r w:rsidR="001B1D0A">
          <w:rPr>
            <w:noProof/>
          </w:rPr>
          <w:t>8</w:t>
        </w:r>
      </w:fldSimple>
      <w:bookmarkEnd w:id="20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EC606B" w:rsidRDefault="00464603" w:rsidP="00E42B87">
      <w:pPr>
        <w:pStyle w:val="1"/>
      </w:pPr>
      <w:bookmarkStart w:id="21" w:name="_Toc28265371"/>
      <w:r>
        <w:lastRenderedPageBreak/>
        <w:t>5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1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D97CB5" w:rsidP="00E42B87">
      <w:pPr>
        <w:pStyle w:val="2"/>
      </w:pPr>
      <w:bookmarkStart w:id="22" w:name="_Toc28265372"/>
      <w:r>
        <w:t>5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22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9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D97CB5" w:rsidP="00E7670D">
      <w:pPr>
        <w:pStyle w:val="2"/>
      </w:pPr>
      <w:bookmarkStart w:id="23" w:name="_Toc28265373"/>
      <w:r>
        <w:t>5</w:t>
      </w:r>
      <w:r w:rsidR="00E7670D">
        <w:t>.2 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3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 \* MERGEFORMAT </w:instrText>
      </w:r>
      <w:r w:rsidR="008A1A90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0</w:t>
      </w:r>
      <w:proofErr w:type="gramEnd"/>
      <w:r w:rsidR="008A1A90">
        <w:fldChar w:fldCharType="end"/>
      </w:r>
      <w:r w:rsidR="008A1A90">
        <w:t>)</w:t>
      </w:r>
      <w:r w:rsidR="0042285E">
        <w:t>.</w:t>
      </w:r>
    </w:p>
    <w:p w:rsidR="00757562" w:rsidRDefault="004D306B" w:rsidP="002A6DF1">
      <w:pPr>
        <w:jc w:val="center"/>
      </w:pPr>
      <w:r>
        <w:lastRenderedPageBreak/>
        <w:pict>
          <v:shape id="_x0000_i1034" type="#_x0000_t75" style="width:278.8pt;height:260.35pt">
            <v:imagedata r:id="rId40" o:title="Hough"/>
          </v:shape>
        </w:pict>
      </w:r>
    </w:p>
    <w:p w:rsidR="00757562" w:rsidRDefault="00553E87" w:rsidP="00553E87">
      <w:pPr>
        <w:pStyle w:val="a6"/>
        <w:jc w:val="center"/>
      </w:pPr>
      <w:bookmarkStart w:id="24" w:name="_Ref28098211"/>
      <w:r>
        <w:t xml:space="preserve">Рисунок </w:t>
      </w:r>
      <w:fldSimple w:instr=" SEQ Рисунок \* ARABIC ">
        <w:r w:rsidR="001B1D0A">
          <w:rPr>
            <w:noProof/>
          </w:rPr>
          <w:t>10</w:t>
        </w:r>
      </w:fldSimple>
      <w:bookmarkEnd w:id="24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D97CB5" w:rsidP="00FE0978">
      <w:pPr>
        <w:pStyle w:val="2"/>
      </w:pPr>
      <w:bookmarkStart w:id="25" w:name="_Toc28265374"/>
      <w:r>
        <w:t>5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5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1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6" w:name="_Ref28087022"/>
      <w:r>
        <w:t xml:space="preserve">Рисунок </w:t>
      </w:r>
      <w:fldSimple w:instr=" SEQ Рисунок \* ARABIC ">
        <w:r w:rsidR="001B1D0A">
          <w:rPr>
            <w:noProof/>
          </w:rPr>
          <w:t>11</w:t>
        </w:r>
      </w:fldSimple>
      <w:bookmarkEnd w:id="26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2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27" w:name="_Ref28094327"/>
      <w:r>
        <w:t xml:space="preserve">Рисунок </w:t>
      </w:r>
      <w:fldSimple w:instr=" SEQ Рисунок \* ARABIC ">
        <w:r w:rsidR="001B1D0A">
          <w:rPr>
            <w:noProof/>
          </w:rPr>
          <w:t>12</w:t>
        </w:r>
      </w:fldSimple>
      <w:bookmarkEnd w:id="27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3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4D306B" w:rsidP="00D21E44">
      <w:pPr>
        <w:jc w:val="center"/>
      </w:pPr>
      <w:r>
        <w:lastRenderedPageBreak/>
        <w:pict>
          <v:shape id="_x0000_i1035" type="#_x0000_t75" style="width:202.6pt;height:194.25pt">
            <v:imagedata r:id="rId43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28" w:name="_Ref28093473"/>
      <w:r>
        <w:t xml:space="preserve">Рисунок </w:t>
      </w:r>
      <w:fldSimple w:instr=" SEQ Рисунок \* ARABIC ">
        <w:r w:rsidR="001B1D0A">
          <w:rPr>
            <w:noProof/>
          </w:rPr>
          <w:t>13</w:t>
        </w:r>
      </w:fldSimple>
      <w:bookmarkEnd w:id="28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29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proofErr w:type="gramStart"/>
      <w:r w:rsidR="001B1D0A">
        <w:rPr>
          <w:noProof/>
        </w:rPr>
        <w:t>3</w:t>
      </w:r>
      <w:r w:rsidR="000B17B5">
        <w:rPr>
          <w:noProof/>
        </w:rPr>
        <w:fldChar w:fldCharType="end"/>
      </w:r>
      <w:bookmarkEnd w:id="29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  <w:r w:rsidR="009535A8">
        <w:br w:type="page"/>
      </w:r>
    </w:p>
    <w:p w:rsidR="00061D51" w:rsidRDefault="00CA50AF" w:rsidP="00061D51">
      <w:pPr>
        <w:pStyle w:val="1"/>
      </w:pPr>
      <w:bookmarkStart w:id="30" w:name="_Toc28265375"/>
      <w:r>
        <w:lastRenderedPageBreak/>
        <w:t>6</w:t>
      </w:r>
      <w:r w:rsidR="00061D51">
        <w:t xml:space="preserve"> Выбор камеры</w:t>
      </w:r>
      <w:bookmarkEnd w:id="30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4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1" w:name="_Ref2783354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proofErr w:type="gramStart"/>
      <w:r w:rsidR="001B1D0A">
        <w:rPr>
          <w:noProof/>
        </w:rPr>
        <w:t>4</w:t>
      </w:r>
      <w:r>
        <w:fldChar w:fldCharType="end"/>
      </w:r>
      <w:bookmarkEnd w:id="31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1B1D0A">
        <w:t xml:space="preserve"> 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5</w:t>
      </w:r>
      <w:r w:rsidR="001B1D0A">
        <w:fldChar w:fldCharType="end"/>
      </w:r>
      <w:r w:rsidR="00123F42">
        <w:t>.</w:t>
      </w:r>
    </w:p>
    <w:p w:rsidR="00C02FF8" w:rsidRDefault="004D306B" w:rsidP="00C66039">
      <w:pPr>
        <w:jc w:val="center"/>
      </w:pPr>
      <w:r>
        <w:lastRenderedPageBreak/>
        <w:pict>
          <v:shape id="_x0000_i1036" type="#_x0000_t75" style="width:318.15pt;height:159.9pt">
            <v:imagedata r:id="rId44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1B1D0A">
          <w:rPr>
            <w:noProof/>
          </w:rPr>
          <w:t>14</w:t>
        </w:r>
      </w:fldSimple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2" w:name="_Ref28118067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proofErr w:type="gramStart"/>
      <w:r w:rsidR="001B1D0A">
        <w:rPr>
          <w:noProof/>
        </w:rPr>
        <w:t>5</w:t>
      </w:r>
      <w:r>
        <w:fldChar w:fldCharType="end"/>
      </w:r>
      <w:bookmarkEnd w:id="32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</w:t>
      </w:r>
      <w:r w:rsidR="004C692C" w:rsidRPr="00004842">
        <w:lastRenderedPageBreak/>
        <w:t>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9B33E8" w:rsidRPr="009B33E8">
        <w:rPr>
          <w:vanish/>
        </w:rPr>
        <w:t xml:space="preserve">Таблица </w:t>
      </w:r>
      <w:r w:rsidR="009B33E8">
        <w:rPr>
          <w:noProof/>
        </w:rPr>
        <w:t>6</w:t>
      </w:r>
      <w:r w:rsidR="009B33E8">
        <w:fldChar w:fldCharType="end"/>
      </w:r>
      <w:r w:rsidR="009B33E8">
        <w:t>.</w:t>
      </w:r>
    </w:p>
    <w:p w:rsidR="00FC0FC9" w:rsidRDefault="004D306B" w:rsidP="005F7951">
      <w:pPr>
        <w:jc w:val="center"/>
      </w:pPr>
      <w:r>
        <w:pict>
          <v:shape id="_x0000_i1037" type="#_x0000_t75" style="width:183.35pt;height:168.3pt">
            <v:imagedata r:id="rId45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1B1D0A">
          <w:rPr>
            <w:noProof/>
          </w:rPr>
          <w:t>15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3" w:name="_Ref27833713"/>
      <w:bookmarkStart w:id="34" w:name="_GoBack"/>
      <w:bookmarkEnd w:id="34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proofErr w:type="gramStart"/>
      <w:r w:rsidR="001B1D0A">
        <w:rPr>
          <w:noProof/>
        </w:rPr>
        <w:t>6</w:t>
      </w:r>
      <w:r>
        <w:fldChar w:fldCharType="end"/>
      </w:r>
      <w:bookmarkEnd w:id="33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6</w:t>
      </w:r>
      <w:r w:rsidR="005840F3">
        <w:fldChar w:fldCharType="end"/>
      </w:r>
      <w:r>
        <w:t>.</w:t>
      </w:r>
    </w:p>
    <w:p w:rsidR="00492BDC" w:rsidRDefault="004D306B" w:rsidP="00492BDC">
      <w:pPr>
        <w:jc w:val="left"/>
      </w:pPr>
      <w:r>
        <w:pict>
          <v:shape id="_x0000_i1038" type="#_x0000_t75" style="width:467.15pt;height:343.25pt">
            <v:imagedata r:id="rId46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5" w:name="_Ref27836268"/>
      <w:r>
        <w:t xml:space="preserve">Рисунок </w:t>
      </w:r>
      <w:fldSimple w:instr=" SEQ Рисунок \* ARABIC ">
        <w:r w:rsidR="001B1D0A">
          <w:rPr>
            <w:noProof/>
          </w:rPr>
          <w:t>16</w:t>
        </w:r>
      </w:fldSimple>
      <w:bookmarkEnd w:id="35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4D306B" w:rsidP="009A1D34">
      <w:pPr>
        <w:jc w:val="center"/>
      </w:pPr>
      <w:r>
        <w:pict>
          <v:shape id="_x0000_i1039" type="#_x0000_t75" style="width:139.8pt;height:197.6pt">
            <v:imagedata r:id="rId47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fldSimple w:instr=" SEQ Рисунок \* ARABIC ">
        <w:r w:rsidR="001B1D0A">
          <w:rPr>
            <w:noProof/>
          </w:rPr>
          <w:t>17</w:t>
        </w:r>
      </w:fldSimple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046A58" w:rsidP="00534F2F">
      <w:pPr>
        <w:pStyle w:val="1"/>
      </w:pPr>
      <w:bookmarkStart w:id="36" w:name="_Toc28265376"/>
      <w:r>
        <w:lastRenderedPageBreak/>
        <w:t>7</w:t>
      </w:r>
      <w:r w:rsidR="00534F2F">
        <w:t xml:space="preserve"> Конфигурация донной зарядной станции</w:t>
      </w:r>
      <w:bookmarkEnd w:id="36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8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7" w:name="_Ref28090305"/>
      <w:r>
        <w:t xml:space="preserve">Рисунок </w:t>
      </w:r>
      <w:fldSimple w:instr=" SEQ Рисунок \* ARABIC ">
        <w:r w:rsidR="001B1D0A">
          <w:rPr>
            <w:noProof/>
          </w:rPr>
          <w:t>18</w:t>
        </w:r>
      </w:fldSimple>
      <w:bookmarkEnd w:id="37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38" w:name="_Toc28265377"/>
      <w:r>
        <w:lastRenderedPageBreak/>
        <w:t>ЗАКЛЮЧЕНИЕ</w:t>
      </w:r>
      <w:bookmarkEnd w:id="38"/>
    </w:p>
    <w:p w:rsidR="00025EB9" w:rsidRPr="00025EB9" w:rsidRDefault="00025EB9" w:rsidP="00025EB9"/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</w:t>
      </w:r>
      <w:proofErr w:type="spellStart"/>
      <w:r>
        <w:t>растояние</w:t>
      </w:r>
      <w:proofErr w:type="spellEnd"/>
      <w:r>
        <w:t xml:space="preserve">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proofErr w:type="spellStart"/>
      <w:r w:rsidR="008235E5">
        <w:t>выбранноых</w:t>
      </w:r>
      <w:proofErr w:type="spellEnd"/>
      <w:r w:rsidR="008235E5">
        <w:t xml:space="preserve">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39" w:name="_Toc28265378"/>
      <w:r>
        <w:lastRenderedPageBreak/>
        <w:t>СПИСОК ИСПОЛЬЗОВАННЫХ ИСТОЧНИКОВ</w:t>
      </w:r>
      <w:bookmarkEnd w:id="39"/>
    </w:p>
    <w:p w:rsidR="00323399" w:rsidRPr="00323399" w:rsidRDefault="00323399" w:rsidP="00323399"/>
    <w:p w:rsidR="00323399" w:rsidRPr="00AA3494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AA3494">
        <w:rPr>
          <w:rFonts w:cs="Times New Roman"/>
          <w:szCs w:val="28"/>
          <w:lang w:val="en-US"/>
        </w:rPr>
        <w:t>Ksenia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habalin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rtur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gitov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Leysan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birov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Hongbing</w:t>
      </w:r>
      <w:proofErr w:type="spellEnd"/>
      <w:r w:rsidRPr="00AA3494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AA3494">
        <w:rPr>
          <w:rFonts w:cs="Times New Roman"/>
          <w:szCs w:val="28"/>
          <w:lang w:val="en-US"/>
        </w:rPr>
        <w:t>Magid</w:t>
      </w:r>
      <w:proofErr w:type="spellEnd"/>
      <w:r w:rsidR="001A1A30">
        <w:rPr>
          <w:rFonts w:cs="Times New Roman"/>
          <w:szCs w:val="28"/>
          <w:lang w:val="en-US"/>
        </w:rPr>
        <w:t>.</w:t>
      </w:r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ARTag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prilTag</w:t>
      </w:r>
      <w:proofErr w:type="spellEnd"/>
      <w:r w:rsidRPr="00AA3494">
        <w:rPr>
          <w:rFonts w:cs="Times New Roman"/>
          <w:szCs w:val="28"/>
          <w:lang w:val="en-US"/>
        </w:rPr>
        <w:t xml:space="preserve"> and </w:t>
      </w:r>
      <w:proofErr w:type="spellStart"/>
      <w:r w:rsidRPr="00AA3494">
        <w:rPr>
          <w:rFonts w:cs="Times New Roman"/>
          <w:szCs w:val="28"/>
          <w:lang w:val="en-US"/>
        </w:rPr>
        <w:t>CALTag</w:t>
      </w:r>
      <w:proofErr w:type="spellEnd"/>
      <w:r w:rsidRPr="00AA3494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AA3494">
        <w:rPr>
          <w:rFonts w:cs="Times New Roman"/>
          <w:szCs w:val="28"/>
          <w:lang w:val="en-US"/>
        </w:rPr>
        <w:t>Rotation</w:t>
      </w:r>
      <w:proofErr w:type="gramStart"/>
      <w:r w:rsidRPr="00AA3494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AA3494">
        <w:rPr>
          <w:rFonts w:cs="Times New Roman"/>
          <w:szCs w:val="28"/>
          <w:lang w:val="en-US"/>
        </w:rPr>
        <w:t xml:space="preserve"> and Automated Approaches</w:t>
      </w:r>
      <w:r w:rsidR="001A1A30">
        <w:rPr>
          <w:rFonts w:cs="Times New Roman"/>
          <w:szCs w:val="28"/>
          <w:lang w:val="en-US"/>
        </w:rPr>
        <w:t xml:space="preserve">. Research </w:t>
      </w:r>
      <w:r w:rsidR="006222FE">
        <w:rPr>
          <w:rFonts w:cs="Times New Roman"/>
          <w:szCs w:val="28"/>
          <w:lang w:val="en-US"/>
        </w:rPr>
        <w:t>Gate.</w:t>
      </w:r>
      <w:r w:rsidR="001A1A30">
        <w:rPr>
          <w:rFonts w:cs="Times New Roman"/>
          <w:szCs w:val="28"/>
          <w:lang w:val="en-US"/>
        </w:rPr>
        <w:t xml:space="preserve"> </w:t>
      </w:r>
      <w:r w:rsidR="006222FE">
        <w:rPr>
          <w:rFonts w:cs="Times New Roman"/>
          <w:szCs w:val="28"/>
        </w:rPr>
        <w:t>Я</w:t>
      </w:r>
      <w:r w:rsidR="001A1A30">
        <w:rPr>
          <w:rFonts w:cs="Times New Roman"/>
          <w:szCs w:val="28"/>
        </w:rPr>
        <w:t>нварь</w:t>
      </w:r>
      <w:r w:rsidR="001A1A30" w:rsidRPr="001A1A30">
        <w:rPr>
          <w:rFonts w:cs="Times New Roman"/>
          <w:szCs w:val="28"/>
          <w:lang w:val="en-US"/>
        </w:rPr>
        <w:t>, 2020.</w:t>
      </w:r>
      <w:r w:rsidR="001A1A30" w:rsidRPr="006222FE">
        <w:rPr>
          <w:rFonts w:cs="Times New Roman"/>
          <w:szCs w:val="28"/>
          <w:lang w:val="en-US"/>
        </w:rPr>
        <w:t xml:space="preserve"> </w:t>
      </w:r>
      <w:proofErr w:type="gramStart"/>
      <w:r w:rsidR="001A1A30" w:rsidRPr="006222FE">
        <w:rPr>
          <w:rFonts w:cs="Times New Roman"/>
          <w:szCs w:val="28"/>
          <w:lang w:val="en-US"/>
        </w:rPr>
        <w:t>25</w:t>
      </w:r>
      <w:proofErr w:type="gramEnd"/>
      <w:r w:rsidR="001A1A30" w:rsidRPr="006222FE">
        <w:rPr>
          <w:rFonts w:cs="Times New Roman"/>
          <w:szCs w:val="28"/>
          <w:lang w:val="en-US"/>
        </w:rPr>
        <w:t xml:space="preserve"> </w:t>
      </w:r>
      <w:r w:rsidR="001A1A30">
        <w:rPr>
          <w:rFonts w:cs="Times New Roman"/>
          <w:szCs w:val="28"/>
        </w:rPr>
        <w:t>с</w:t>
      </w:r>
      <w:r w:rsidR="001A1A30" w:rsidRPr="006222FE">
        <w:rPr>
          <w:rFonts w:cs="Times New Roman"/>
          <w:szCs w:val="28"/>
          <w:lang w:val="en-US"/>
        </w:rPr>
        <w:t>.</w:t>
      </w:r>
    </w:p>
    <w:p w:rsidR="00323399" w:rsidRDefault="0030758E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>
        <w:rPr>
          <w:rFonts w:cs="Times New Roman"/>
          <w:szCs w:val="28"/>
          <w:lang w:val="en-US"/>
        </w:rPr>
        <w:t>Yontago</w:t>
      </w:r>
      <w:proofErr w:type="spellEnd"/>
      <w:r>
        <w:rPr>
          <w:rFonts w:cs="Times New Roman"/>
          <w:szCs w:val="28"/>
          <w:lang w:val="en-US"/>
        </w:rPr>
        <w:t xml:space="preserve"> Hu.</w:t>
      </w:r>
      <w:r w:rsidR="00323399" w:rsidRPr="00AA3494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AA3494">
        <w:rPr>
          <w:rFonts w:cs="Times New Roman"/>
          <w:szCs w:val="28"/>
          <w:lang w:val="en-US"/>
        </w:rPr>
        <w:t>TopoTag</w:t>
      </w:r>
      <w:proofErr w:type="spellEnd"/>
      <w:r w:rsidR="00323399" w:rsidRPr="00AA3494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0F73FE">
        <w:rPr>
          <w:rFonts w:cs="Times New Roman"/>
          <w:szCs w:val="28"/>
          <w:lang w:val="en-US"/>
        </w:rPr>
        <w:t xml:space="preserve">Research Gate. </w:t>
      </w:r>
      <w:r>
        <w:rPr>
          <w:rFonts w:cs="Times New Roman"/>
          <w:szCs w:val="28"/>
        </w:rPr>
        <w:t>Август</w:t>
      </w:r>
      <w:r>
        <w:rPr>
          <w:rFonts w:cs="Times New Roman"/>
          <w:szCs w:val="28"/>
          <w:lang w:val="en-US"/>
        </w:rPr>
        <w:t>, 2019</w:t>
      </w:r>
      <w:r w:rsidR="000F73FE" w:rsidRPr="001A1A30">
        <w:rPr>
          <w:rFonts w:cs="Times New Roman"/>
          <w:szCs w:val="28"/>
          <w:lang w:val="en-US"/>
        </w:rPr>
        <w:t>.</w:t>
      </w:r>
      <w:r>
        <w:rPr>
          <w:rFonts w:cs="Times New Roman"/>
          <w:szCs w:val="28"/>
          <w:lang w:val="en-US"/>
        </w:rPr>
        <w:t xml:space="preserve"> </w:t>
      </w:r>
      <w:proofErr w:type="gramStart"/>
      <w:r>
        <w:rPr>
          <w:rFonts w:cs="Times New Roman"/>
          <w:szCs w:val="28"/>
          <w:lang w:val="en-US"/>
        </w:rPr>
        <w:t>11</w:t>
      </w:r>
      <w:proofErr w:type="gramEnd"/>
      <w:r w:rsidR="000F73FE" w:rsidRPr="006222FE">
        <w:rPr>
          <w:rFonts w:cs="Times New Roman"/>
          <w:szCs w:val="28"/>
          <w:lang w:val="en-US"/>
        </w:rPr>
        <w:t xml:space="preserve"> </w:t>
      </w:r>
      <w:r w:rsidR="000F73FE">
        <w:rPr>
          <w:rFonts w:cs="Times New Roman"/>
          <w:szCs w:val="28"/>
        </w:rPr>
        <w:t>с</w:t>
      </w:r>
      <w:r w:rsidR="000F73FE" w:rsidRPr="006222FE">
        <w:rPr>
          <w:rFonts w:cs="Times New Roman"/>
          <w:szCs w:val="28"/>
          <w:lang w:val="en-US"/>
        </w:rPr>
        <w:t>.</w:t>
      </w:r>
    </w:p>
    <w:p w:rsidR="00323399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ED3136">
        <w:rPr>
          <w:rFonts w:cs="Times New Roman"/>
          <w:szCs w:val="28"/>
          <w:lang w:val="en-US"/>
        </w:rPr>
        <w:t>Fakhreddine</w:t>
      </w:r>
      <w:proofErr w:type="spellEnd"/>
      <w:r w:rsidRPr="00ED3136">
        <w:rPr>
          <w:rFonts w:cs="Times New Roman"/>
          <w:szCs w:val="28"/>
          <w:lang w:val="en-US"/>
        </w:rPr>
        <w:t xml:space="preserve"> </w:t>
      </w:r>
      <w:proofErr w:type="spellStart"/>
      <w:r w:rsidRPr="00ED3136">
        <w:rPr>
          <w:rFonts w:cs="Times New Roman"/>
          <w:szCs w:val="28"/>
          <w:lang w:val="en-US"/>
        </w:rPr>
        <w:t>Ababsa</w:t>
      </w:r>
      <w:proofErr w:type="spellEnd"/>
      <w:r w:rsidRPr="00ED3136">
        <w:rPr>
          <w:rFonts w:cs="Times New Roman"/>
          <w:szCs w:val="28"/>
          <w:lang w:val="en-US"/>
        </w:rPr>
        <w:t xml:space="preserve">, Malik </w:t>
      </w:r>
      <w:proofErr w:type="spellStart"/>
      <w:r w:rsidRPr="00ED3136">
        <w:rPr>
          <w:rFonts w:cs="Times New Roman"/>
          <w:szCs w:val="28"/>
          <w:lang w:val="en-US"/>
        </w:rPr>
        <w:t>Mallem</w:t>
      </w:r>
      <w:proofErr w:type="spellEnd"/>
      <w:r w:rsidRPr="00ED3136">
        <w:rPr>
          <w:rFonts w:cs="Times New Roman"/>
          <w:szCs w:val="28"/>
          <w:lang w:val="en-US"/>
        </w:rPr>
        <w:t xml:space="preserve">. </w:t>
      </w:r>
      <w:r w:rsidRPr="00C54371">
        <w:rPr>
          <w:rFonts w:cs="Times New Roman"/>
          <w:szCs w:val="28"/>
          <w:lang w:val="en-US"/>
        </w:rPr>
        <w:t>A Robust Circular Fiducial Detection Technique and Real-Time 3D Camera Tracking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FA3163" w:rsidRPr="00FA3163">
        <w:rPr>
          <w:rFonts w:cs="Times New Roman"/>
          <w:szCs w:val="28"/>
          <w:lang w:val="en-US"/>
        </w:rPr>
        <w:t>J</w:t>
      </w:r>
      <w:r w:rsidR="00FA3163">
        <w:rPr>
          <w:rFonts w:cs="Times New Roman"/>
          <w:szCs w:val="28"/>
          <w:lang w:val="en-US"/>
        </w:rPr>
        <w:t xml:space="preserve">ournal of multimedia, vol. 3. </w:t>
      </w:r>
      <w:r w:rsidR="00FA3163" w:rsidRPr="00FA3163">
        <w:rPr>
          <w:rFonts w:cs="Times New Roman"/>
          <w:szCs w:val="28"/>
          <w:lang w:val="en-US"/>
        </w:rPr>
        <w:t xml:space="preserve">№ 4, </w:t>
      </w:r>
      <w:r w:rsidR="00FA3163">
        <w:rPr>
          <w:rFonts w:cs="Times New Roman"/>
          <w:szCs w:val="28"/>
        </w:rPr>
        <w:t>Октябрь,</w:t>
      </w:r>
      <w:r w:rsidR="00FA3163" w:rsidRPr="00FA3163">
        <w:rPr>
          <w:rFonts w:cs="Times New Roman"/>
          <w:szCs w:val="28"/>
          <w:lang w:val="en-US"/>
        </w:rPr>
        <w:t xml:space="preserve"> 2008</w:t>
      </w:r>
      <w:r w:rsidR="00FA3163">
        <w:rPr>
          <w:rFonts w:cs="Times New Roman"/>
          <w:szCs w:val="28"/>
        </w:rPr>
        <w:t>. 8 с.</w:t>
      </w:r>
    </w:p>
    <w:p w:rsidR="00323399" w:rsidRPr="00402788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C44121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C44121">
        <w:rPr>
          <w:rFonts w:cs="Times New Roman"/>
          <w:szCs w:val="28"/>
          <w:lang w:val="en-US"/>
        </w:rPr>
        <w:t>Naroska</w:t>
      </w:r>
      <w:proofErr w:type="spellEnd"/>
      <w:r w:rsidRPr="00C44121">
        <w:rPr>
          <w:rFonts w:cs="Times New Roman"/>
          <w:szCs w:val="28"/>
          <w:lang w:val="en-US"/>
        </w:rPr>
        <w:t xml:space="preserve">, Alexander </w:t>
      </w:r>
      <w:proofErr w:type="spellStart"/>
      <w:r w:rsidRPr="00C44121">
        <w:rPr>
          <w:rFonts w:cs="Times New Roman"/>
          <w:szCs w:val="28"/>
          <w:lang w:val="en-US"/>
        </w:rPr>
        <w:t>Micheel</w:t>
      </w:r>
      <w:proofErr w:type="spellEnd"/>
      <w:r w:rsidRPr="00C44121">
        <w:rPr>
          <w:rFonts w:cs="Times New Roman"/>
          <w:szCs w:val="28"/>
          <w:lang w:val="en-US"/>
        </w:rPr>
        <w:t xml:space="preserve">, </w:t>
      </w:r>
      <w:proofErr w:type="spellStart"/>
      <w:r w:rsidRPr="00C44121">
        <w:rPr>
          <w:rFonts w:cs="Times New Roman"/>
          <w:szCs w:val="28"/>
          <w:lang w:val="en-US"/>
        </w:rPr>
        <w:t>Shanq</w:t>
      </w:r>
      <w:proofErr w:type="spellEnd"/>
      <w:r w:rsidRPr="00C44121">
        <w:rPr>
          <w:rFonts w:cs="Times New Roman"/>
          <w:szCs w:val="28"/>
          <w:lang w:val="en-US"/>
        </w:rPr>
        <w:t xml:space="preserve">-Jang </w:t>
      </w:r>
      <w:proofErr w:type="spellStart"/>
      <w:r w:rsidRPr="00C44121">
        <w:rPr>
          <w:rFonts w:cs="Times New Roman"/>
          <w:szCs w:val="28"/>
          <w:lang w:val="en-US"/>
        </w:rPr>
        <w:t>Ruan</w:t>
      </w:r>
      <w:proofErr w:type="spellEnd"/>
      <w:r w:rsidRPr="00C44121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C44121">
        <w:rPr>
          <w:rFonts w:cs="Times New Roman"/>
          <w:szCs w:val="28"/>
          <w:lang w:val="en-US"/>
        </w:rPr>
        <w:t>Realtime</w:t>
      </w:r>
      <w:proofErr w:type="spellEnd"/>
      <w:r w:rsidRPr="00C44121">
        <w:rPr>
          <w:rFonts w:cs="Times New Roman"/>
          <w:szCs w:val="28"/>
          <w:lang w:val="en-US"/>
        </w:rPr>
        <w:t xml:space="preserve"> on Mobile Devices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402788" w:rsidRPr="00402788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BC1F9F">
        <w:rPr>
          <w:rFonts w:cs="Times New Roman"/>
          <w:szCs w:val="28"/>
          <w:lang w:val="en-US"/>
        </w:rPr>
        <w:t>.</w:t>
      </w:r>
      <w:r w:rsidR="00402788" w:rsidRPr="00402788">
        <w:rPr>
          <w:rFonts w:cs="Times New Roman"/>
          <w:szCs w:val="28"/>
          <w:lang w:val="en-US"/>
        </w:rPr>
        <w:t xml:space="preserve"> </w:t>
      </w:r>
      <w:r w:rsidR="00BC1F9F">
        <w:rPr>
          <w:rFonts w:cs="Times New Roman"/>
          <w:szCs w:val="28"/>
          <w:lang w:val="en-US"/>
        </w:rPr>
        <w:t xml:space="preserve">Paper </w:t>
      </w:r>
      <w:r w:rsidR="00BC1F9F" w:rsidRPr="00BC1F9F">
        <w:rPr>
          <w:rFonts w:cs="Times New Roman"/>
          <w:szCs w:val="28"/>
          <w:lang w:val="en-US"/>
        </w:rPr>
        <w:t>№</w:t>
      </w:r>
      <w:r w:rsidR="00402788" w:rsidRPr="00402788">
        <w:rPr>
          <w:rFonts w:cs="Times New Roman"/>
          <w:szCs w:val="28"/>
          <w:lang w:val="en-US"/>
        </w:rPr>
        <w:t xml:space="preserve"> 339</w:t>
      </w:r>
      <w:r w:rsidR="00BC1F9F">
        <w:rPr>
          <w:rFonts w:cs="Times New Roman"/>
          <w:szCs w:val="28"/>
        </w:rPr>
        <w:t>. 7 с.</w:t>
      </w:r>
    </w:p>
    <w:p w:rsidR="00323399" w:rsidRPr="00CA1F5A" w:rsidRDefault="00CA1F5A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CA1F5A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Pr="00CA1F5A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CA1F5A">
        <w:rPr>
          <w:rStyle w:val="a5"/>
          <w:color w:val="000000" w:themeColor="text1"/>
          <w:u w:val="none"/>
        </w:rPr>
        <w:t xml:space="preserve"> [</w:t>
      </w:r>
      <w:proofErr w:type="gramEnd"/>
      <w:r w:rsidRPr="00CA1F5A">
        <w:rPr>
          <w:rStyle w:val="a5"/>
          <w:color w:val="000000" w:themeColor="text1"/>
          <w:u w:val="none"/>
        </w:rPr>
        <w:t xml:space="preserve">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</w:t>
      </w:r>
      <w:proofErr w:type="gramStart"/>
      <w:r>
        <w:rPr>
          <w:szCs w:val="28"/>
        </w:rPr>
        <w:t>доступа:</w:t>
      </w:r>
      <w:r w:rsidRPr="001C3932">
        <w:rPr>
          <w:szCs w:val="28"/>
        </w:rPr>
        <w:t xml:space="preserve"> </w:t>
      </w:r>
      <w:r w:rsidRPr="00CA1F5A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49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CA1F5A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2B20AF">
        <w:rPr>
          <w:rStyle w:val="a5"/>
          <w:rFonts w:cs="Times New Roman"/>
          <w:color w:val="auto"/>
          <w:szCs w:val="28"/>
        </w:rPr>
        <w:t xml:space="preserve"> </w:t>
      </w:r>
      <w:r w:rsidR="002B20AF" w:rsidRPr="001C3932">
        <w:t>(</w:t>
      </w:r>
      <w:r w:rsidR="002B20AF">
        <w:t xml:space="preserve">дата обращения: </w:t>
      </w:r>
      <w:r w:rsidR="002B20AF" w:rsidRPr="001C3932">
        <w:rPr>
          <w:szCs w:val="28"/>
        </w:rPr>
        <w:t>26.10</w:t>
      </w:r>
      <w:r w:rsidR="002B20AF">
        <w:rPr>
          <w:szCs w:val="28"/>
        </w:rPr>
        <w:t>.2019</w:t>
      </w:r>
      <w:r w:rsidR="002B20AF" w:rsidRPr="001C3932">
        <w:rPr>
          <w:szCs w:val="28"/>
        </w:rPr>
        <w:t>, 12:00</w:t>
      </w:r>
      <w:r w:rsidR="002B20AF">
        <w:rPr>
          <w:szCs w:val="28"/>
        </w:rPr>
        <w:t>)</w:t>
      </w:r>
      <w:r w:rsidR="0050673D" w:rsidRPr="00786C53">
        <w:rPr>
          <w:szCs w:val="28"/>
        </w:rPr>
        <w:t>.</w:t>
      </w:r>
    </w:p>
    <w:p w:rsidR="00323399" w:rsidRPr="00D67127" w:rsidRDefault="004D40A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4D40A9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630D87">
        <w:t>BD3670M</w:t>
      </w:r>
      <w:r w:rsidR="007F5DE0" w:rsidRPr="00CA1F5A">
        <w:rPr>
          <w:rStyle w:val="a5"/>
          <w:color w:val="000000" w:themeColor="text1"/>
          <w:u w:val="none"/>
        </w:rPr>
        <w:t xml:space="preserve"> </w:t>
      </w:r>
      <w:r w:rsidR="00D67127" w:rsidRPr="00CA1F5A">
        <w:rPr>
          <w:rStyle w:val="a5"/>
          <w:color w:val="000000" w:themeColor="text1"/>
          <w:u w:val="none"/>
        </w:rPr>
        <w:t xml:space="preserve">[Электронный ресурс]. – </w:t>
      </w:r>
      <w:r w:rsidR="00D67127" w:rsidRPr="00CA1F5A">
        <w:rPr>
          <w:szCs w:val="28"/>
        </w:rPr>
        <w:t>Режим</w:t>
      </w:r>
      <w:r w:rsidR="00D67127">
        <w:rPr>
          <w:szCs w:val="28"/>
        </w:rPr>
        <w:t xml:space="preserve"> </w:t>
      </w:r>
      <w:proofErr w:type="gramStart"/>
      <w:r w:rsidR="00D67127">
        <w:rPr>
          <w:szCs w:val="28"/>
        </w:rPr>
        <w:t>доступа:</w:t>
      </w:r>
      <w:r w:rsidR="00D67127" w:rsidRPr="001C3932">
        <w:rPr>
          <w:szCs w:val="28"/>
        </w:rPr>
        <w:t xml:space="preserve"> </w:t>
      </w:r>
      <w:r w:rsidR="00786C53" w:rsidRPr="007F5DE0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0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D67127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3670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>
        <w:rPr>
          <w:rStyle w:val="a5"/>
          <w:rFonts w:cs="Times New Roman"/>
          <w:color w:val="auto"/>
          <w:szCs w:val="28"/>
        </w:rPr>
        <w:t xml:space="preserve"> </w:t>
      </w:r>
      <w:r w:rsidR="00D67127" w:rsidRPr="001C3932">
        <w:t>(</w:t>
      </w:r>
      <w:r w:rsidR="00D67127">
        <w:t xml:space="preserve">дата обращения: </w:t>
      </w:r>
      <w:r w:rsidR="00D67127">
        <w:rPr>
          <w:szCs w:val="28"/>
        </w:rPr>
        <w:t>15.12.2019</w:t>
      </w:r>
      <w:r w:rsidR="00D67127" w:rsidRPr="001C3932">
        <w:rPr>
          <w:szCs w:val="28"/>
        </w:rPr>
        <w:t>, 12:00</w:t>
      </w:r>
      <w:r w:rsidR="00D67127">
        <w:rPr>
          <w:szCs w:val="28"/>
        </w:rPr>
        <w:t>)</w:t>
      </w:r>
      <w:r w:rsidR="00D67127" w:rsidRPr="00786C53">
        <w:rPr>
          <w:szCs w:val="28"/>
        </w:rPr>
        <w:t>.</w:t>
      </w:r>
    </w:p>
    <w:p w:rsidR="00323399" w:rsidRPr="00273548" w:rsidRDefault="00273548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4D40A9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6675F5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8C1A09">
        <w:t>BH03611AIR</w:t>
      </w:r>
      <w:r w:rsidRPr="00CA1F5A">
        <w:rPr>
          <w:rStyle w:val="a5"/>
          <w:color w:val="000000" w:themeColor="text1"/>
          <w:u w:val="none"/>
        </w:rPr>
        <w:t xml:space="preserve"> [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доступа:</w:t>
      </w:r>
      <w:r w:rsidRPr="00C3299E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1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273548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03611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</w:hyperlink>
      <w:r>
        <w:rPr>
          <w:rStyle w:val="a5"/>
          <w:rFonts w:cs="Times New Roman"/>
          <w:color w:val="auto"/>
          <w:szCs w:val="28"/>
        </w:rPr>
        <w:t xml:space="preserve"> </w:t>
      </w:r>
      <w:r w:rsidRPr="001C3932">
        <w:t>(</w:t>
      </w:r>
      <w:r>
        <w:t xml:space="preserve">дата обращения: </w:t>
      </w:r>
      <w:r>
        <w:rPr>
          <w:szCs w:val="28"/>
        </w:rPr>
        <w:t>15.12.2019</w:t>
      </w:r>
      <w:r w:rsidRPr="001C3932">
        <w:rPr>
          <w:szCs w:val="28"/>
        </w:rPr>
        <w:t>, 12:00</w:t>
      </w:r>
      <w:r>
        <w:rPr>
          <w:szCs w:val="28"/>
        </w:rPr>
        <w:t>)</w:t>
      </w:r>
      <w:r w:rsidRPr="00786C53">
        <w:rPr>
          <w:szCs w:val="28"/>
        </w:rPr>
        <w:t>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0" w:name="_Toc28265379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0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0A58" w:rsidRDefault="00CB0A58" w:rsidP="00B06F9C">
      <w:pPr>
        <w:spacing w:after="0" w:line="240" w:lineRule="auto"/>
      </w:pPr>
      <w:r>
        <w:separator/>
      </w:r>
    </w:p>
  </w:endnote>
  <w:endnote w:type="continuationSeparator" w:id="0">
    <w:p w:rsidR="00CB0A58" w:rsidRDefault="00CB0A58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2C7">
          <w:rPr>
            <w:noProof/>
          </w:rPr>
          <w:t>3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0A58" w:rsidRDefault="00CB0A58" w:rsidP="00B06F9C">
      <w:pPr>
        <w:spacing w:after="0" w:line="240" w:lineRule="auto"/>
      </w:pPr>
      <w:r>
        <w:separator/>
      </w:r>
    </w:p>
  </w:footnote>
  <w:footnote w:type="continuationSeparator" w:id="0">
    <w:p w:rsidR="00CB0A58" w:rsidRDefault="00CB0A58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6280"/>
    <w:rsid w:val="00020243"/>
    <w:rsid w:val="00025AC5"/>
    <w:rsid w:val="00025EB9"/>
    <w:rsid w:val="00026995"/>
    <w:rsid w:val="000377C1"/>
    <w:rsid w:val="00046A58"/>
    <w:rsid w:val="00055722"/>
    <w:rsid w:val="000603D4"/>
    <w:rsid w:val="00061142"/>
    <w:rsid w:val="00061D51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226"/>
    <w:rsid w:val="00124751"/>
    <w:rsid w:val="00133D76"/>
    <w:rsid w:val="00134D3F"/>
    <w:rsid w:val="00135B07"/>
    <w:rsid w:val="001375F8"/>
    <w:rsid w:val="00141295"/>
    <w:rsid w:val="001522F8"/>
    <w:rsid w:val="00163C6D"/>
    <w:rsid w:val="0017086A"/>
    <w:rsid w:val="00170DD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4959"/>
    <w:rsid w:val="001F247A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707F"/>
    <w:rsid w:val="00231EC2"/>
    <w:rsid w:val="00232F82"/>
    <w:rsid w:val="00234FCA"/>
    <w:rsid w:val="00234FDA"/>
    <w:rsid w:val="0024026F"/>
    <w:rsid w:val="002423AE"/>
    <w:rsid w:val="00242CA9"/>
    <w:rsid w:val="002430FA"/>
    <w:rsid w:val="002457A0"/>
    <w:rsid w:val="00251646"/>
    <w:rsid w:val="00251A65"/>
    <w:rsid w:val="00257C73"/>
    <w:rsid w:val="0026470E"/>
    <w:rsid w:val="002677F8"/>
    <w:rsid w:val="0027353A"/>
    <w:rsid w:val="00273548"/>
    <w:rsid w:val="0027744A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5497"/>
    <w:rsid w:val="002C62B9"/>
    <w:rsid w:val="002C716F"/>
    <w:rsid w:val="002D0140"/>
    <w:rsid w:val="002D2E9E"/>
    <w:rsid w:val="002D316E"/>
    <w:rsid w:val="002D5E56"/>
    <w:rsid w:val="002E31AC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2BE1"/>
    <w:rsid w:val="003B3E87"/>
    <w:rsid w:val="003B3FD1"/>
    <w:rsid w:val="003C0FEC"/>
    <w:rsid w:val="003D7561"/>
    <w:rsid w:val="003D7D63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3D13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3572"/>
    <w:rsid w:val="00533C3F"/>
    <w:rsid w:val="00534142"/>
    <w:rsid w:val="00534F2F"/>
    <w:rsid w:val="00550E30"/>
    <w:rsid w:val="005521A7"/>
    <w:rsid w:val="0055241E"/>
    <w:rsid w:val="00552E6A"/>
    <w:rsid w:val="00553E87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951"/>
    <w:rsid w:val="00600666"/>
    <w:rsid w:val="00600DA5"/>
    <w:rsid w:val="00606C75"/>
    <w:rsid w:val="00607056"/>
    <w:rsid w:val="00607145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478E9"/>
    <w:rsid w:val="00652EF2"/>
    <w:rsid w:val="006626BC"/>
    <w:rsid w:val="006675F5"/>
    <w:rsid w:val="00673EB0"/>
    <w:rsid w:val="00675384"/>
    <w:rsid w:val="00681D84"/>
    <w:rsid w:val="006825A7"/>
    <w:rsid w:val="00694A31"/>
    <w:rsid w:val="00694A95"/>
    <w:rsid w:val="006952E4"/>
    <w:rsid w:val="006A03B9"/>
    <w:rsid w:val="006A1CDF"/>
    <w:rsid w:val="006A3F0A"/>
    <w:rsid w:val="006B26FD"/>
    <w:rsid w:val="006B72F8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702C57"/>
    <w:rsid w:val="007055B3"/>
    <w:rsid w:val="007141EA"/>
    <w:rsid w:val="00715EEE"/>
    <w:rsid w:val="007171AB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B4EE3"/>
    <w:rsid w:val="007C7CD9"/>
    <w:rsid w:val="007D4886"/>
    <w:rsid w:val="007D648E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655"/>
    <w:rsid w:val="0081101C"/>
    <w:rsid w:val="0081371B"/>
    <w:rsid w:val="00814AC0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F184E"/>
    <w:rsid w:val="008F3839"/>
    <w:rsid w:val="008F6E36"/>
    <w:rsid w:val="009039CB"/>
    <w:rsid w:val="0090573C"/>
    <w:rsid w:val="00906ADF"/>
    <w:rsid w:val="00910917"/>
    <w:rsid w:val="009112FB"/>
    <w:rsid w:val="00913320"/>
    <w:rsid w:val="00926278"/>
    <w:rsid w:val="00930017"/>
    <w:rsid w:val="009371BF"/>
    <w:rsid w:val="00945023"/>
    <w:rsid w:val="0094728F"/>
    <w:rsid w:val="00947D62"/>
    <w:rsid w:val="00947E9D"/>
    <w:rsid w:val="00952886"/>
    <w:rsid w:val="009535A8"/>
    <w:rsid w:val="00957C76"/>
    <w:rsid w:val="00960DA3"/>
    <w:rsid w:val="0096102E"/>
    <w:rsid w:val="00963B0C"/>
    <w:rsid w:val="009666BB"/>
    <w:rsid w:val="0096761F"/>
    <w:rsid w:val="00972043"/>
    <w:rsid w:val="00973B93"/>
    <w:rsid w:val="00975F7E"/>
    <w:rsid w:val="00980367"/>
    <w:rsid w:val="00985780"/>
    <w:rsid w:val="00990769"/>
    <w:rsid w:val="0099792E"/>
    <w:rsid w:val="00997992"/>
    <w:rsid w:val="009A07AA"/>
    <w:rsid w:val="009A1D34"/>
    <w:rsid w:val="009A368F"/>
    <w:rsid w:val="009A5A0F"/>
    <w:rsid w:val="009B33E8"/>
    <w:rsid w:val="009B39C5"/>
    <w:rsid w:val="009B6916"/>
    <w:rsid w:val="009C1CA1"/>
    <w:rsid w:val="009C5EE4"/>
    <w:rsid w:val="009D02AF"/>
    <w:rsid w:val="009D0D1C"/>
    <w:rsid w:val="009D0F06"/>
    <w:rsid w:val="009D3C52"/>
    <w:rsid w:val="009E5746"/>
    <w:rsid w:val="009E6B23"/>
    <w:rsid w:val="009F195C"/>
    <w:rsid w:val="009F2456"/>
    <w:rsid w:val="009F65C9"/>
    <w:rsid w:val="00A00FC5"/>
    <w:rsid w:val="00A077C1"/>
    <w:rsid w:val="00A12E07"/>
    <w:rsid w:val="00A13DF7"/>
    <w:rsid w:val="00A15AB4"/>
    <w:rsid w:val="00A230B7"/>
    <w:rsid w:val="00A24E1B"/>
    <w:rsid w:val="00A25AB2"/>
    <w:rsid w:val="00A266F0"/>
    <w:rsid w:val="00A36A08"/>
    <w:rsid w:val="00A40A28"/>
    <w:rsid w:val="00A43760"/>
    <w:rsid w:val="00A466B4"/>
    <w:rsid w:val="00A545E6"/>
    <w:rsid w:val="00A55CBE"/>
    <w:rsid w:val="00A6052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47ED"/>
    <w:rsid w:val="00AA5A5A"/>
    <w:rsid w:val="00AA7300"/>
    <w:rsid w:val="00AA7D53"/>
    <w:rsid w:val="00AB2765"/>
    <w:rsid w:val="00AB57E6"/>
    <w:rsid w:val="00AB6ACB"/>
    <w:rsid w:val="00AB6E73"/>
    <w:rsid w:val="00AC53B7"/>
    <w:rsid w:val="00AC7DA4"/>
    <w:rsid w:val="00AD0E0D"/>
    <w:rsid w:val="00AD47CA"/>
    <w:rsid w:val="00AD4C95"/>
    <w:rsid w:val="00AD536A"/>
    <w:rsid w:val="00AD5639"/>
    <w:rsid w:val="00AD6B84"/>
    <w:rsid w:val="00AE03EB"/>
    <w:rsid w:val="00AF0BB3"/>
    <w:rsid w:val="00AF25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CC8"/>
    <w:rsid w:val="00BA6265"/>
    <w:rsid w:val="00BB1443"/>
    <w:rsid w:val="00BB547D"/>
    <w:rsid w:val="00BB5DE8"/>
    <w:rsid w:val="00BC1C5B"/>
    <w:rsid w:val="00BC1F9F"/>
    <w:rsid w:val="00BC2B38"/>
    <w:rsid w:val="00BC2F61"/>
    <w:rsid w:val="00BC65E5"/>
    <w:rsid w:val="00BE3430"/>
    <w:rsid w:val="00BE5EF4"/>
    <w:rsid w:val="00BF2926"/>
    <w:rsid w:val="00C02FF8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A58"/>
    <w:rsid w:val="00CB0C8F"/>
    <w:rsid w:val="00CB0CD3"/>
    <w:rsid w:val="00CB2058"/>
    <w:rsid w:val="00CD0E1F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41180"/>
    <w:rsid w:val="00D4330A"/>
    <w:rsid w:val="00D437E6"/>
    <w:rsid w:val="00D43EE6"/>
    <w:rsid w:val="00D47D50"/>
    <w:rsid w:val="00D50E93"/>
    <w:rsid w:val="00D5165F"/>
    <w:rsid w:val="00D547F6"/>
    <w:rsid w:val="00D62F0F"/>
    <w:rsid w:val="00D630AA"/>
    <w:rsid w:val="00D658AF"/>
    <w:rsid w:val="00D67127"/>
    <w:rsid w:val="00D707B8"/>
    <w:rsid w:val="00D74CEC"/>
    <w:rsid w:val="00D910D4"/>
    <w:rsid w:val="00D97CB5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B0822"/>
    <w:rsid w:val="00EB14AA"/>
    <w:rsid w:val="00EB1ADD"/>
    <w:rsid w:val="00EB23EA"/>
    <w:rsid w:val="00EB375E"/>
    <w:rsid w:val="00EC2595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6EDB"/>
    <w:rsid w:val="00F75D52"/>
    <w:rsid w:val="00F83121"/>
    <w:rsid w:val="00F833BA"/>
    <w:rsid w:val="00F879AF"/>
    <w:rsid w:val="00F94C4C"/>
    <w:rsid w:val="00FA2F03"/>
    <w:rsid w:val="00FA3163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E0978"/>
    <w:rsid w:val="00FE733D"/>
    <w:rsid w:val="00FF3CFA"/>
    <w:rsid w:val="00FF3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50" Type="http://schemas.openxmlformats.org/officeDocument/2006/relationships/hyperlink" Target="https://www.beward.ru/katalog/ip-kamery/ip-kamery-serii-bd/bd3670m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hyperlink" Target="https://www.beward.ru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8" Type="http://schemas.openxmlformats.org/officeDocument/2006/relationships/image" Target="media/image1.jpeg"/><Relationship Id="rId51" Type="http://schemas.openxmlformats.org/officeDocument/2006/relationships/hyperlink" Target="https://www.beward.ru/katalog/obektivy/varifokalnye/ob-ektiv-bh03611air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AECC4E-C1E5-4C9D-9233-16E473F4AD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33</Pages>
  <Words>4470</Words>
  <Characters>25480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67</cp:revision>
  <dcterms:created xsi:type="dcterms:W3CDTF">2019-12-26T09:25:00Z</dcterms:created>
  <dcterms:modified xsi:type="dcterms:W3CDTF">2019-12-26T12:32:00Z</dcterms:modified>
</cp:coreProperties>
</file>